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Default Extension="wdp" ContentType="image/vnd.ms-photo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2" r:id="rId15"/>
    <p:sldId id="273" r:id="rId16"/>
    <p:sldId id="274" r:id="rId17"/>
    <p:sldId id="275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3300"/>
    <a:srgbClr val="003300"/>
    <a:srgbClr val="CCFFFF"/>
    <a:srgbClr val="660033"/>
    <a:srgbClr val="006600"/>
    <a:srgbClr val="66FF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558" y="-4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399CC4-35AC-4EBA-9C42-B2A68CAD8816}" type="datetimeFigureOut">
              <a:rPr lang="en-US" smtClean="0"/>
              <a:pPr/>
              <a:t>10/12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024DF6-FD2A-4C8F-98D1-E4AA4BD6D6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564215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024DF6-FD2A-4C8F-98D1-E4AA4BD6D69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87012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pPr/>
              <a:t>10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5432069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pPr/>
              <a:t>10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595850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pPr/>
              <a:t>10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02539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pPr/>
              <a:t>10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81432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pPr/>
              <a:t>10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14373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pPr/>
              <a:t>10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957323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pPr/>
              <a:t>10/1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331152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pPr/>
              <a:t>10/1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092991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pPr/>
              <a:t>10/1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78695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pPr/>
              <a:t>10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638253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pPr/>
              <a:t>10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96417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151ABE-7438-4C55-80D8-025B94F8AE9A}" type="datetimeFigureOut">
              <a:rPr lang="en-US" smtClean="0"/>
              <a:pPr/>
              <a:t>10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344EB5-BB48-48E5-8257-C90575F40B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4233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3</a:t>
            </a:r>
            <a:endParaRPr lang="en-US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 of D-(+)-Camphor</a:t>
            </a:r>
            <a:endParaRPr lang="en-US" sz="3600" b="1" i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22" name="Picture 6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 xmlns="">
                  <a14:imgLayer r:embed="rId4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 b="34622"/>
          <a:stretch/>
        </p:blipFill>
        <p:spPr bwMode="auto">
          <a:xfrm>
            <a:off x="1676400" y="4724400"/>
            <a:ext cx="593596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4179283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 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495800" cy="48006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solve the camphor in a small amount of methanol in a 25 mL Erlenmeyer flask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 the sodium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rohydrid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three portions</a:t>
            </a:r>
          </a:p>
          <a:p>
            <a:endParaRPr lang="en-US" sz="23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ing the suspension to a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tl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oil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ter the reaction is completed, place the solution in a cold water bath</a:t>
            </a:r>
          </a:p>
          <a:p>
            <a:endParaRPr lang="en-US" sz="3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e-col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ter to the reaction mixture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olat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oli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vacuum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ltration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ck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r through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id for at least 10 minut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4876800" y="1524000"/>
            <a:ext cx="3831336" cy="4800600"/>
          </a:xfrm>
        </p:spPr>
        <p:txBody>
          <a:bodyPr>
            <a:normAutofit fontScale="70000" lnSpcReduction="20000"/>
          </a:bodyPr>
          <a:lstStyle/>
          <a:p>
            <a:endParaRPr lang="en-US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3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setup here?</a:t>
            </a:r>
          </a:p>
          <a:p>
            <a:r>
              <a:rPr lang="en-US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?</a:t>
            </a:r>
          </a:p>
          <a:p>
            <a:endParaRPr lang="en-US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0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</a:t>
            </a:r>
            <a:r>
              <a:rPr lang="en-US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water added</a:t>
            </a:r>
            <a:r>
              <a:rPr lang="en-US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100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3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</a:t>
            </a:r>
            <a:r>
              <a:rPr lang="en-US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ir sucked through the solid?</a:t>
            </a:r>
          </a:p>
          <a:p>
            <a:endParaRPr lang="en-US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/>
          <p:nvPr/>
        </p:nvPicPr>
        <p:blipFill rotWithShape="1">
          <a:blip r:embed="rId2" cstate="print"/>
          <a:srcRect l="28492" t="985" r="32489" b="9386"/>
          <a:stretch/>
        </p:blipFill>
        <p:spPr bwMode="auto">
          <a:xfrm>
            <a:off x="5442857" y="1371600"/>
            <a:ext cx="156754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4937760" y="4724400"/>
            <a:ext cx="40447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complete the hydrolysis and</a:t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precipitate the organic compounds </a:t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.2 mg/mL borneol in water at 25 </a:t>
            </a:r>
            <a:r>
              <a:rPr lang="en-US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37760" y="3581400"/>
            <a:ext cx="40709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have better control over the reaction</a:t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ing the addition of the water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130143" y="1551801"/>
            <a:ext cx="19376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tch glass with ice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62800" y="2039734"/>
            <a:ext cx="17326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iling stick of</a:t>
            </a:r>
          </a:p>
          <a:p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opriate length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6400800" y="2178234"/>
            <a:ext cx="83819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37760" y="6153912"/>
            <a:ext cx="39212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remove the bulk of the water from </a:t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olid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6753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54480"/>
            <a:ext cx="4038600" cy="4525963"/>
          </a:xfrm>
        </p:spPr>
        <p:txBody>
          <a:bodyPr>
            <a:no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solve the solid in a small amount of diethyl ether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 a small amount of drying agent (MgSO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ove the drying agent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ract the drying agent with a small amount of diethyl ether</a:t>
            </a: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ove the solvent using the rotary evaporator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54480"/>
            <a:ext cx="4343400" cy="4572000"/>
          </a:xfrm>
        </p:spPr>
        <p:txBody>
          <a:bodyPr>
            <a:noAutofit/>
          </a:bodyPr>
          <a:lstStyle/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is the solid dissolved again?</a:t>
            </a:r>
          </a:p>
          <a:p>
            <a:endParaRPr lang="en-US" sz="18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student looking for here? </a:t>
            </a:r>
          </a:p>
          <a:p>
            <a:endParaRPr lang="en-US" sz="18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is accomplished?</a:t>
            </a:r>
          </a:p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is this step necessary?</a:t>
            </a:r>
          </a:p>
          <a:p>
            <a:endParaRPr lang="en-US" sz="11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is the drying agent removed?</a:t>
            </a:r>
          </a:p>
          <a:p>
            <a:endParaRPr lang="en-US" sz="20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0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is the rotary evaporator used? </a:t>
            </a:r>
          </a:p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his piece of equipment work?</a:t>
            </a:r>
          </a:p>
          <a:p>
            <a:endParaRPr lang="en-US" sz="20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37760" y="2630269"/>
            <a:ext cx="35147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Some free floating drying agent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A transparent solution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37760" y="4407408"/>
            <a:ext cx="388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he drying process is reversible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he product and the drying agents are both white solids which makes it impossible to separate them later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37760" y="1905000"/>
            <a:ext cx="1860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order to dry it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37760" y="6260068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e video for details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37760" y="3858768"/>
            <a:ext cx="4261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recover some of the adsorbed product 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8918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zation 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lting point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~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mm in melting point capillary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o much sample will result in a broader melting point range</a:t>
            </a: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frared spectrum </a:t>
            </a:r>
          </a:p>
          <a:p>
            <a:r>
              <a:rPr lang="en-US" b="1" i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borneol (KBr)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H)=3398 cm</a:t>
            </a:r>
            <a:r>
              <a:rPr lang="en-US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road peak)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-OH)=1069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trong)</a:t>
            </a:r>
          </a:p>
          <a:p>
            <a:pPr lvl="1"/>
            <a:r>
              <a:rPr lang="en-US" b="1" dirty="0" smtClean="0">
                <a:solidFill>
                  <a:srgbClr val="7030A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=O)=1744 </a:t>
            </a:r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b="1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bsent!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rneol (KBr):</a:t>
            </a:r>
          </a:p>
          <a:p>
            <a:pPr lvl="1"/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H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3352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road peak)</a:t>
            </a:r>
          </a:p>
          <a:p>
            <a:pPr lvl="1"/>
            <a:r>
              <a:rPr lang="en-US" dirty="0">
                <a:solidFill>
                  <a:srgbClr val="0033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-OH</a:t>
            </a:r>
            <a:r>
              <a:rPr lang="en-US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1055 </a:t>
            </a:r>
            <a:r>
              <a:rPr lang="en-US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baseline="30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trong)</a:t>
            </a:r>
          </a:p>
          <a:p>
            <a:pPr lvl="1"/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2400" y="2438400"/>
            <a:ext cx="4495800" cy="1831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373251" y="3581400"/>
            <a:ext cx="655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H)</a:t>
            </a:r>
            <a:endParaRPr lang="en-US" sz="1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10400" y="3889177"/>
            <a:ext cx="8354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-OH)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60440" y="3197423"/>
            <a:ext cx="7473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33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sz="14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=O)</a:t>
            </a:r>
            <a:endParaRPr lang="en-US" sz="1400" dirty="0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6134100" y="2632855"/>
            <a:ext cx="0" cy="567545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73286" y="4505325"/>
            <a:ext cx="4484914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5638800" y="3859497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borneol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15000" y="5940623"/>
            <a:ext cx="8689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rneol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67200" y="5815948"/>
            <a:ext cx="655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H)</a:t>
            </a:r>
            <a:endParaRPr lang="en-US" sz="1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010400" y="5864423"/>
            <a:ext cx="8354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33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sz="14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-OH)</a:t>
            </a:r>
            <a:endParaRPr lang="en-US" sz="1400" dirty="0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 descr="http://t0.gstatic.com/images?q=tbn:ANd9GcRBetcwBykk_QPTDFytdC-2GVFbp8gtZ_QDFi_nTnw2FcqV9Tk&amp;t=1&amp;h=167&amp;w=223&amp;usg=__y7uN8yyv6rV7tmfiqAYOdC_-BeY=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33086" r="12435"/>
          <a:stretch/>
        </p:blipFill>
        <p:spPr bwMode="auto">
          <a:xfrm>
            <a:off x="7228114" y="914400"/>
            <a:ext cx="1001486" cy="1381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1128934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1" grpId="0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s chromatography</a:t>
            </a:r>
          </a:p>
          <a:p>
            <a:pPr lvl="1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pare a solution of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inal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 in diethyl ether </a:t>
            </a:r>
            <a:b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~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mg/mL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l the GC vial to the 1.5 mL mark 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se the vial with a cap and submit into tray</a:t>
            </a:r>
          </a:p>
          <a:p>
            <a:pPr lvl="1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ample cannot contain any undissolved </a:t>
            </a:r>
            <a:b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ids or water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cause they will cause significant</a:t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s during the data acquisition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 the sample in on the sign-in sheet: student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e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code on the vial (make sure not to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ove it).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not forget to record the code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your notebook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well.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s that are not signed in will not be run!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ck up the printout in YH 3077E during the afternoon </a:t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next day</a:t>
            </a:r>
          </a:p>
          <a:p>
            <a:pPr lvl="1"/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8456" r="14844" b="11979"/>
          <a:stretch/>
        </p:blipFill>
        <p:spPr bwMode="auto">
          <a:xfrm>
            <a:off x="7347098" y="3200400"/>
            <a:ext cx="1382568" cy="1609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7649766" y="3847867"/>
            <a:ext cx="258366" cy="57173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8229600" y="3922776"/>
            <a:ext cx="50006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565969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metry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al activity was discovere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L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lu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808)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ral molecules rotate the plane of polarization of polarized light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does it work?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ochromatic light is polarized by a Nicol prism (polarizer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lane-polarized light passes through a polarimetry cell in which the plane of the light will be rotated if the cells contains </a:t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chiral compound (or a mixture of chiral compounds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nalyzer rotates the plane of the light back to its original orientation</a:t>
            </a:r>
          </a:p>
          <a:p>
            <a:pPr lvl="1"/>
            <a:endParaRPr lang="en-US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790444"/>
            <a:ext cx="5172075" cy="6667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788920"/>
            <a:ext cx="593180" cy="6675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14637" y="2871406"/>
            <a:ext cx="1428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AutoShape 5"/>
          <p:cNvSpPr>
            <a:spLocks noChangeArrowheads="1"/>
          </p:cNvSpPr>
          <p:nvPr/>
        </p:nvSpPr>
        <p:spPr bwMode="auto">
          <a:xfrm rot="5400000" flipH="1" flipV="1">
            <a:off x="4846320" y="2651760"/>
            <a:ext cx="139700" cy="958850"/>
          </a:xfrm>
          <a:prstGeom prst="can">
            <a:avLst>
              <a:gd name="adj" fmla="val 13759"/>
            </a:avLst>
          </a:prstGeom>
          <a:solidFill>
            <a:srgbClr val="FFCC00">
              <a:alpha val="60000"/>
            </a:srgbClr>
          </a:solidFill>
          <a:ln w="9525">
            <a:solidFill>
              <a:srgbClr val="FFC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19628" y="3476506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zer</a:t>
            </a:r>
            <a:endParaRPr 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75652" y="3476506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zer</a:t>
            </a:r>
            <a:endParaRPr 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10776" y="3476506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te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6705600" y="2895600"/>
            <a:ext cx="0" cy="41148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9231883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metry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valu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ptical rotation (a) of a sample depend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wavelength (the subscrip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D” refers to </a:t>
            </a:r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589.3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)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ath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ngth 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the concentration 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nd the specific optical rotation for the specific enantiomer and to a lesser degree on </a:t>
            </a:r>
            <a:b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emperature (X)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ign of the optical rotation is independent from the absolute configuration!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ign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solute value can depend on the solvent because the observer might look at different compounds i.e., cation, anion or neutral specie for amino acids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15909738"/>
              </p:ext>
            </p:extLst>
          </p:nvPr>
        </p:nvGraphicFramePr>
        <p:xfrm>
          <a:off x="3657600" y="3429000"/>
          <a:ext cx="1524000" cy="431800"/>
        </p:xfrm>
        <a:graphic>
          <a:graphicData uri="http://schemas.openxmlformats.org/presentationml/2006/ole">
            <p:oleObj spid="_x0000_s8261" name="Equation" r:id="rId3" imgW="761669" imgH="215806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0392595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352800" y="5284025"/>
            <a:ext cx="2895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81600"/>
          </a:xfrm>
          <a:noFill/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arimet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located in YH 1096 for Chem 30BL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entration: ~1 % in 95 % ethanol (the exact concentration 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g/mL ha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be known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is important that there are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ir bubbles in the path of the light because they will cause problems in the measurement (i.e., dark sample error)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atio of (-)-isoborneol and (+)-borneol can be calculated by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</a:t>
            </a:r>
            <a:r>
              <a:rPr lang="en-US" b="1" dirty="0" smtClean="0">
                <a:solidFill>
                  <a:srgbClr val="C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x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34.6</a:t>
            </a:r>
            <a:r>
              <a:rPr lang="en-US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+(1-x)(+37.7</a:t>
            </a:r>
            <a:r>
              <a:rPr lang="en-US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specific optica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ion of the sample </a:t>
            </a:r>
            <a:r>
              <a:rPr lang="en-US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ft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centratio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ction 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x =the mol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action of isoborneol in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ple 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[</a:t>
            </a:r>
            <a:r>
              <a:rPr lang="en-US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37.7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(+)-borneol an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4.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-)-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borneol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metry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Polar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81357" y="1881599"/>
            <a:ext cx="4537710" cy="1753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polarcell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2133600"/>
            <a:ext cx="1905000" cy="1485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3086306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metry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rmAutofit fontScale="92500"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nfluences the result in the polarimetry measurement?</a:t>
            </a:r>
          </a:p>
          <a:p>
            <a:pPr lvl="1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centration of the sample</a:t>
            </a:r>
          </a:p>
          <a:p>
            <a:pPr lvl="1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wet sample will yield a less negative value because the concentration is less than assumed, which results in a lower reading for the sample</a:t>
            </a:r>
          </a:p>
          <a:p>
            <a:pPr lvl="1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resence of unreacted camphor ([</a:t>
            </a:r>
            <a:r>
              <a:rPr lang="en-US" dirty="0" smtClean="0">
                <a:solidFill>
                  <a:srgbClr val="00206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44.26</a:t>
            </a:r>
            <a:r>
              <a:rPr lang="en-US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atio of the (-)-isoborneol and (+)-borneol i.e., a 80:20 mixture should result in a value of [</a:t>
            </a:r>
            <a:r>
              <a:rPr lang="en-US" dirty="0" smtClean="0">
                <a:solidFill>
                  <a:srgbClr val="00206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= ~ -20</a:t>
            </a:r>
            <a:r>
              <a:rPr lang="en-US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fter the concentration correction</a:t>
            </a:r>
          </a:p>
          <a:p>
            <a:pPr lvl="1"/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4212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uction of Ketones and Aldehydes</a:t>
            </a:r>
          </a:p>
          <a:p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947516466"/>
              </p:ext>
            </p:extLst>
          </p:nvPr>
        </p:nvGraphicFramePr>
        <p:xfrm>
          <a:off x="533400" y="2362200"/>
          <a:ext cx="8229599" cy="28346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573335"/>
                <a:gridCol w="1697269"/>
                <a:gridCol w="1771071"/>
                <a:gridCol w="3187924"/>
              </a:tblGrid>
              <a:tr h="3606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actant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duct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agent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e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41012"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ton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-6858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kan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n/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Cl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KOH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emmense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b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lff-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shner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70506"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45720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ton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cohol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Ni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ney Nickel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70506"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ton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cohol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(OCH(CH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erwein-Ponndorf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70506"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ton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cohol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BH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LiAlH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baseline="-250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70506"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dehyd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cohol +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id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OH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nnizzaro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76608"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ton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ol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-metal</a:t>
                      </a:r>
                    </a:p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err="1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hn</a:t>
                      </a: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/(CH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CHOH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nacol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8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err="1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Pinacol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 for aromatic ketones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2583380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 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Chem 30BL, sodium borohydride (NaBH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will be used </a:t>
            </a:r>
            <a:b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the reducing agent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iving force for reaction is the formation of a very strong    B-O bond vs. the </a:t>
            </a:r>
            <a:r>
              <a:rPr lang="en-US" sz="24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bond of the carbonyl group and the </a:t>
            </a:r>
            <a:b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-H bond  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ight elements o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up 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ten form compounds that possess a partial double bond character in the E-X bond, </a:t>
            </a:r>
            <a:b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X has one or more lone pairs i.e., N, O, F, etc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65305662"/>
              </p:ext>
            </p:extLst>
          </p:nvPr>
        </p:nvGraphicFramePr>
        <p:xfrm>
          <a:off x="782198" y="2438400"/>
          <a:ext cx="3763504" cy="1676400"/>
        </p:xfrm>
        <a:graphic>
          <a:graphicData uri="http://schemas.openxmlformats.org/presentationml/2006/ole">
            <p:oleObj spid="_x0000_s1187" name="CS ChemDraw Drawing" r:id="rId3" imgW="3701374" imgH="1648724" progId="ChemDraw.Document.6.0">
              <p:embed/>
            </p:oleObj>
          </a:graphicData>
        </a:graphic>
      </p:graphicFrame>
      <p:pic>
        <p:nvPicPr>
          <p:cNvPr id="1059" name="Picture 3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24398" y="2662236"/>
            <a:ext cx="4173105" cy="107156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xmlns="" val="2560125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077200" cy="4800600"/>
          </a:xfrm>
        </p:spPr>
        <p:txBody>
          <a:bodyPr>
            <a:normAutofit fontScale="77500" lnSpcReduction="20000"/>
          </a:bodyPr>
          <a:lstStyle/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ltimately, two hydrogen atoms are added to the ketone: one originates from the hydride (</a:t>
            </a:r>
            <a:r>
              <a:rPr lang="en-US" sz="33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3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300" b="1" i="1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which forms the C-H function, and the other one from the protic solvent (</a:t>
            </a:r>
            <a:r>
              <a:rPr lang="en-US" sz="33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300" b="1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that leads to the formation of the hydroxyl fun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6929" y="1371600"/>
            <a:ext cx="5721071" cy="3200400"/>
          </a:xfrm>
          <a:prstGeom prst="rect">
            <a:avLst/>
          </a:prstGeom>
          <a:gradFill>
            <a:gsLst>
              <a:gs pos="0">
                <a:schemeClr val="accent3">
                  <a:lumMod val="60000"/>
                  <a:lumOff val="40000"/>
                </a:schemeClr>
              </a:gs>
              <a:gs pos="50000">
                <a:schemeClr val="accent3">
                  <a:lumMod val="40000"/>
                  <a:lumOff val="6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</p:pic>
      <p:sp>
        <p:nvSpPr>
          <p:cNvPr id="5" name="Rounded Rectangle 4"/>
          <p:cNvSpPr>
            <a:spLocks/>
          </p:cNvSpPr>
          <p:nvPr/>
        </p:nvSpPr>
        <p:spPr>
          <a:xfrm>
            <a:off x="3124200" y="1517469"/>
            <a:ext cx="904570" cy="768531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>
            <a:spLocks noChangeAspect="1"/>
          </p:cNvSpPr>
          <p:nvPr/>
        </p:nvSpPr>
        <p:spPr>
          <a:xfrm>
            <a:off x="5562600" y="2764928"/>
            <a:ext cx="1219200" cy="1076801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>
            <a:spLocks/>
          </p:cNvSpPr>
          <p:nvPr/>
        </p:nvSpPr>
        <p:spPr>
          <a:xfrm>
            <a:off x="1371600" y="3657600"/>
            <a:ext cx="990600" cy="76200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67780467"/>
              </p:ext>
            </p:extLst>
          </p:nvPr>
        </p:nvGraphicFramePr>
        <p:xfrm>
          <a:off x="7162800" y="2764928"/>
          <a:ext cx="1315936" cy="1026409"/>
        </p:xfrm>
        <a:graphic>
          <a:graphicData uri="http://schemas.openxmlformats.org/presentationml/2006/ole">
            <p:oleObj spid="_x0000_s7246" name="CS ChemDraw Drawing" r:id="rId4" imgW="1052749" imgH="821127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043115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tereochemistry I)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524000"/>
            <a:ext cx="8382000" cy="45720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duction of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pentanone affords a racemic mixture of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pentanol because the activation energies (</a:t>
            </a:r>
            <a:r>
              <a:rPr lang="en-US" sz="20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‡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for the two alternate pathways are identical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duction of D-(+)-camphor affords a mixture of two diastereomeric alcohols.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duc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=(-)-isoborneo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ed in larger quantity compared to th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duc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=(+)-borneo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ause the activation energy for the formation of the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o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duct i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er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32221979"/>
              </p:ext>
            </p:extLst>
          </p:nvPr>
        </p:nvGraphicFramePr>
        <p:xfrm>
          <a:off x="2057400" y="2438400"/>
          <a:ext cx="5669280" cy="693521"/>
        </p:xfrm>
        <a:graphic>
          <a:graphicData uri="http://schemas.openxmlformats.org/presentationml/2006/ole">
            <p:oleObj spid="_x0000_s2367" name="CS ChemDraw Drawing" r:id="rId3" imgW="5502613" imgH="673130" progId="ChemDraw.Document.6.0">
              <p:embed/>
            </p:oleObj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99273445"/>
              </p:ext>
            </p:extLst>
          </p:nvPr>
        </p:nvGraphicFramePr>
        <p:xfrm>
          <a:off x="1874520" y="4572000"/>
          <a:ext cx="5394960" cy="1697127"/>
        </p:xfrm>
        <a:graphic>
          <a:graphicData uri="http://schemas.openxmlformats.org/presentationml/2006/ole">
            <p:oleObj spid="_x0000_s2368" name="CS ChemDraw Drawing" r:id="rId4" imgW="4785198" imgH="1505309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52206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 (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reochemistry II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tereochemistry of the reaction can be explained using HOMO-LUMO concept</a:t>
            </a:r>
          </a:p>
          <a:p>
            <a:pPr lvl="1"/>
            <a: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hydride is the nucleophile in the reaction which provides </a:t>
            </a:r>
            <a:b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lectrons for the newly formed C-H bond </a:t>
            </a:r>
          </a:p>
          <a:p>
            <a:pPr lvl="1"/>
            <a: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arbonyl group is the electrophile in the reaction and therefore has to provide an empty orbital for the reaction (</a:t>
            </a:r>
            <a:r>
              <a:rPr lang="en-US" sz="2200" dirty="0" smtClean="0">
                <a:solidFill>
                  <a:srgbClr val="00206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p</a:t>
            </a:r>
            <a: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(C=O), LUMO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6616" y="4267200"/>
            <a:ext cx="2842514" cy="230124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4187698"/>
            <a:ext cx="2297430" cy="2365502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</p:pic>
      <p:sp>
        <p:nvSpPr>
          <p:cNvPr id="8" name="Arc 7"/>
          <p:cNvSpPr/>
          <p:nvPr/>
        </p:nvSpPr>
        <p:spPr>
          <a:xfrm>
            <a:off x="2896086" y="4879777"/>
            <a:ext cx="1116419" cy="911423"/>
          </a:xfrm>
          <a:prstGeom prst="arc">
            <a:avLst>
              <a:gd name="adj1" fmla="val 16200000"/>
              <a:gd name="adj2" fmla="val 148292"/>
            </a:avLst>
          </a:prstGeom>
          <a:ln w="2540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56921" y="4645223"/>
            <a:ext cx="8418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100-120</a:t>
            </a:r>
            <a:r>
              <a:rPr lang="en-US" sz="1400" baseline="30000" dirty="0" smtClean="0">
                <a:solidFill>
                  <a:srgbClr val="C00000"/>
                </a:solidFill>
              </a:rPr>
              <a:t>o</a:t>
            </a:r>
            <a:endParaRPr lang="en-US" sz="1400" baseline="30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7456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 (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reochemistry III)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Autofit/>
          </a:bodyPr>
          <a:lstStyle/>
          <a:p>
            <a:r>
              <a:rPr 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Exo approach                     Endo approach                       Exo approach  </a:t>
            </a: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tom line: </a:t>
            </a:r>
          </a:p>
          <a:p>
            <a:pPr lvl="1"/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mphor: </a:t>
            </a:r>
            <a:r>
              <a:rPr lang="en-US" sz="1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o </a:t>
            </a: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ach is sterically more hindered resulting in a </a:t>
            </a: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r activation </a:t>
            </a: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</a:t>
            </a: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this </a:t>
            </a: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hway and a lower quantity of the </a:t>
            </a:r>
            <a:r>
              <a:rPr lang="en-US" sz="1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o</a:t>
            </a: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duct (=borneol) </a:t>
            </a:r>
          </a:p>
          <a:p>
            <a:pPr lvl="1"/>
            <a:r>
              <a:rPr lang="en-US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norbornanone: the </a:t>
            </a:r>
            <a:r>
              <a:rPr lang="en-US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o</a:t>
            </a:r>
            <a:r>
              <a:rPr lang="en-U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proach is less hindered resulting in the </a:t>
            </a:r>
            <a:r>
              <a:rPr lang="en-US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o </a:t>
            </a:r>
            <a:r>
              <a:rPr lang="en-U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 as major product</a:t>
            </a:r>
            <a:endParaRPr lang="en-US" sz="1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52802" y="1752600"/>
            <a:ext cx="1945120" cy="182880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38000" y="1752600"/>
            <a:ext cx="1842296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" b="-12295"/>
          <a:stretch/>
        </p:blipFill>
        <p:spPr bwMode="auto">
          <a:xfrm>
            <a:off x="6019802" y="1752600"/>
            <a:ext cx="192024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28800" y="3276600"/>
            <a:ext cx="8723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mphor</a:t>
            </a: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95800" y="32766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mphor</a:t>
            </a: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19800" y="3352800"/>
            <a:ext cx="192024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norbornanone</a:t>
            </a:r>
            <a:endParaRPr lang="en-US" sz="1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76400" y="3810000"/>
            <a:ext cx="304800" cy="990600"/>
          </a:xfrm>
          <a:prstGeom prst="rect">
            <a:avLst/>
          </a:prstGeom>
          <a:pattFill prst="smGrid">
            <a:fgClr>
              <a:schemeClr val="accent2"/>
            </a:fgClr>
            <a:bgClr>
              <a:srgbClr val="FF0000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114800" y="4206240"/>
            <a:ext cx="304800" cy="594360"/>
          </a:xfrm>
          <a:prstGeom prst="rect">
            <a:avLst/>
          </a:prstGeom>
          <a:pattFill prst="smGrid">
            <a:fgClr>
              <a:schemeClr val="accent2"/>
            </a:fgClr>
            <a:bgClr>
              <a:srgbClr val="FF0000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858000" y="4503420"/>
            <a:ext cx="304800" cy="297180"/>
          </a:xfrm>
          <a:prstGeom prst="rect">
            <a:avLst/>
          </a:prstGeom>
          <a:pattFill prst="smGrid">
            <a:fgClr>
              <a:schemeClr val="accent2"/>
            </a:fgClr>
            <a:bgClr>
              <a:srgbClr val="FF0000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2" name="Picture 4" descr="C:\Users\bacher\AppData\Local\Microsoft\Windows\Temporary Internet Files\Content.IE5\DOBZG70U\MC900391038[1].wmf"/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6">
                <a:shade val="45000"/>
                <a:satMod val="135000"/>
              </a:schemeClr>
              <a:prstClr val="white"/>
            </a:duotone>
            <a:lum bright="-40000" contrast="-20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52426" y="3868217"/>
            <a:ext cx="837590" cy="874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173" name="Picture 5" descr="C:\Users\bacher\AppData\Local\Microsoft\Windows\Temporary Internet Files\Content.IE5\FS8Q0GUO\MC900383572[1].wmf"/>
          <p:cNvPicPr>
            <a:picLocks noChangeAspect="1" noChangeArrowheads="1"/>
          </p:cNvPicPr>
          <p:nvPr/>
        </p:nvPicPr>
        <p:blipFill>
          <a:blip r:embed="rId6" cstate="print">
            <a:duotone>
              <a:schemeClr val="accent4">
                <a:shade val="45000"/>
                <a:satMod val="135000"/>
              </a:schemeClr>
              <a:prstClr val="white"/>
            </a:duotone>
            <a:lum bright="-20000" contrast="-20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269569" y="3892143"/>
            <a:ext cx="924458" cy="92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371600" y="3733800"/>
            <a:ext cx="3352800" cy="109728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962400" y="3733800"/>
            <a:ext cx="3352800" cy="1097280"/>
          </a:xfrm>
          <a:prstGeom prst="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03887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 animBg="1"/>
      <p:bldP spid="4" grpId="0" animBg="1"/>
      <p:bldP spid="11" grpId="0" animBg="1"/>
      <p:bldP spid="12" grpId="0" animBg="1"/>
      <p:bldP spid="6" grpId="0" animBg="1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 (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reochemistry IV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reoselectivit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the reaction would be higher 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the </a:t>
            </a:r>
            <a:r>
              <a:rPr lang="en-US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group on the side of the carbonyl function was increased in size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the size of the nucleophile was increased</a:t>
            </a:r>
          </a:p>
          <a:p>
            <a:pPr lvl="1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the reaction temperature was lowered</a:t>
            </a:r>
          </a:p>
          <a:p>
            <a:pPr lvl="1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25039577"/>
              </p:ext>
            </p:extLst>
          </p:nvPr>
        </p:nvGraphicFramePr>
        <p:xfrm>
          <a:off x="1371600" y="3291840"/>
          <a:ext cx="6096000" cy="2194560"/>
        </p:xfrm>
        <a:graphic>
          <a:graphicData uri="http://schemas.openxmlformats.org/drawingml/2006/table">
            <a:tbl>
              <a:tblPr firstRow="1" firstCol="1" bandRow="1">
                <a:tableStyleId>{284E427A-3D55-4303-BF80-6455036E1DE7}</a:tableStyleId>
              </a:tblPr>
              <a:tblGrid>
                <a:gridCol w="2367700"/>
                <a:gridCol w="2071278"/>
                <a:gridCol w="1657022"/>
              </a:tblGrid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ducing agent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-Norbornanone (</a:t>
                      </a:r>
                      <a:r>
                        <a:rPr lang="en-US" sz="1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do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roduct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mphor </a:t>
                      </a:r>
                      <a:b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u="non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o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duct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BH</a:t>
                      </a:r>
                      <a:r>
                        <a:rPr lang="en-US" sz="1800" b="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 %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 %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AlH</a:t>
                      </a:r>
                      <a:r>
                        <a:rPr lang="en-US" sz="1800" b="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 %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 %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AlH</a:t>
                      </a: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b="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Me</a:t>
                      </a: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800" b="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 %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BH</a:t>
                      </a: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n-Bu)</a:t>
                      </a:r>
                      <a:r>
                        <a:rPr lang="en-US" sz="1800" b="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BH</a:t>
                      </a: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sec-Bu)</a:t>
                      </a:r>
                      <a:r>
                        <a:rPr lang="en-US" sz="1800" b="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.6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BH</a:t>
                      </a: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b="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so</a:t>
                      </a: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amyl)</a:t>
                      </a:r>
                      <a:r>
                        <a:rPr lang="en-US" sz="1800" b="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99.5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.3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149578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Design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524000"/>
            <a:ext cx="8077200" cy="4572000"/>
          </a:xfrm>
        </p:spPr>
        <p:txBody>
          <a:bodyPr>
            <a:noAutofit/>
          </a:bodyPr>
          <a:lstStyle/>
          <a:p>
            <a:r>
              <a:rPr lang="en-US" sz="1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ice of </a:t>
            </a:r>
            <a:r>
              <a:rPr lang="en-US" sz="1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ing Agent</a:t>
            </a:r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1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AlH</a:t>
            </a:r>
            <a:r>
              <a:rPr lang="en-US" sz="16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auses a high stereoselectivity, 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 reactive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even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 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rophoric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requires very dry diethyl ether or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y dry tetrahydrofuran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a solvent 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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1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BH</a:t>
            </a:r>
            <a:r>
              <a:rPr lang="en-US" sz="16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ch safer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 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ong enough of a reducing reagent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reduce the ketone </a:t>
            </a:r>
            <a:r>
              <a:rPr lang="en-US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 </a:t>
            </a:r>
            <a:endParaRPr lang="en-US" sz="1600" b="1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r>
              <a:rPr lang="en-US" sz="1800" b="1" i="1" dirty="0" smtClean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hoice of Solvent</a:t>
            </a:r>
            <a:endParaRPr lang="en-US" sz="1800" b="1" i="1" dirty="0">
              <a:solidFill>
                <a:srgbClr val="660033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lvl="1"/>
            <a:r>
              <a:rPr lang="en-US" sz="16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BH</a:t>
            </a:r>
            <a:r>
              <a:rPr lang="en-US" sz="16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oderately soluble in water, insoluble in diethyl ether</a:t>
            </a:r>
          </a:p>
          <a:p>
            <a:pPr lvl="1"/>
            <a:r>
              <a:rPr lang="en-US" sz="16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mphor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very poorly soluble in water (0.1 g/100 mL), well soluble in diethyl ether</a:t>
            </a:r>
          </a:p>
          <a:p>
            <a:pPr lvl="1"/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olvent choice is a compromise in terms of polarity: methanol dissolves both </a:t>
            </a:r>
            <a:b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unds reasonably well (NaBH</a:t>
            </a:r>
            <a:r>
              <a:rPr lang="en-US" sz="16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3 g/100 mL, camphor: 63.1 g/100 mL)</a:t>
            </a:r>
          </a:p>
          <a:p>
            <a:pPr lvl="1"/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</a:t>
            </a:r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dium borohydride reacts with protic solvents </a:t>
            </a:r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</a:t>
            </a:r>
            <a:endParaRPr lang="en-US" sz="16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1600" b="1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 </a:t>
            </a:r>
          </a:p>
          <a:p>
            <a:pPr lvl="2"/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large excess of the reducing agent is used to ensure the complete reduction of </a:t>
            </a:r>
            <a:b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amphor</a:t>
            </a:r>
            <a:r>
              <a:rPr lang="en-US" sz="1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</a:t>
            </a:r>
            <a:endParaRPr lang="en-US" sz="1600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mphor is dissolved in a small amount of methanol before the NaBH</a:t>
            </a:r>
            <a:r>
              <a:rPr lang="en-US" sz="1600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dded, </a:t>
            </a:r>
            <a:b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ch takes advantage of the fact the reduction of the camphor is faster than </a:t>
            </a:r>
            <a:b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drolysis of NaBH</a:t>
            </a:r>
            <a:r>
              <a:rPr lang="en-US" sz="1600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</a:t>
            </a:r>
            <a:endParaRPr lang="en-US" sz="1600" baseline="-25000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57064783"/>
              </p:ext>
            </p:extLst>
          </p:nvPr>
        </p:nvGraphicFramePr>
        <p:xfrm>
          <a:off x="2057399" y="4506377"/>
          <a:ext cx="5394960" cy="294223"/>
        </p:xfrm>
        <a:graphic>
          <a:graphicData uri="http://schemas.openxmlformats.org/presentationml/2006/ole">
            <p:oleObj spid="_x0000_s6303" name="CS ChemDraw Drawing" r:id="rId3" imgW="4097777" imgH="223478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8883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25</TotalTime>
  <Words>1014</Words>
  <Application>Microsoft Office PowerPoint</Application>
  <PresentationFormat>On-screen Show (4:3)</PresentationFormat>
  <Paragraphs>275</Paragraphs>
  <Slides>1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CS ChemDraw Drawing</vt:lpstr>
      <vt:lpstr>Equation</vt:lpstr>
      <vt:lpstr>Lecture 3</vt:lpstr>
      <vt:lpstr>Introduction</vt:lpstr>
      <vt:lpstr>Mechanism I</vt:lpstr>
      <vt:lpstr>Mechanism II</vt:lpstr>
      <vt:lpstr>Mechanism (Stereochemistry I)</vt:lpstr>
      <vt:lpstr>Mechanism (Stereochemistry II)</vt:lpstr>
      <vt:lpstr>Mechanism (Stereochemistry III)</vt:lpstr>
      <vt:lpstr>Mechanism (Stereochemistry IV)</vt:lpstr>
      <vt:lpstr>Experimental Design</vt:lpstr>
      <vt:lpstr>Experiment I</vt:lpstr>
      <vt:lpstr>Experiment II</vt:lpstr>
      <vt:lpstr>Characterization I</vt:lpstr>
      <vt:lpstr>Characterization II</vt:lpstr>
      <vt:lpstr>Polarimetry I</vt:lpstr>
      <vt:lpstr>Polarimetry II</vt:lpstr>
      <vt:lpstr>Polarimetry III</vt:lpstr>
      <vt:lpstr>Polarimetry IV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3</dc:title>
  <dc:creator>A. Bacher</dc:creator>
  <cp:lastModifiedBy>Alf</cp:lastModifiedBy>
  <cp:revision>196</cp:revision>
  <dcterms:created xsi:type="dcterms:W3CDTF">2010-09-28T18:26:52Z</dcterms:created>
  <dcterms:modified xsi:type="dcterms:W3CDTF">2014-10-12T16:27:00Z</dcterms:modified>
</cp:coreProperties>
</file>